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89B217" w14:textId="77777777" w:rsidR="00777E4C" w:rsidRDefault="00DC71A1" w:rsidP="0024694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71A1">
        <w:rPr>
          <w:rFonts w:ascii="Times New Roman" w:hAnsi="Times New Roman" w:cs="Times New Roman"/>
          <w:b/>
          <w:sz w:val="28"/>
          <w:szCs w:val="28"/>
        </w:rPr>
        <w:t>Линии уровня нормального распределения и плотность распределения в точке</w:t>
      </w:r>
    </w:p>
    <w:p w14:paraId="6281F8AA" w14:textId="77777777" w:rsidR="00DC71A1" w:rsidRDefault="009E35AD" w:rsidP="00246943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гнатенко Д</w:t>
      </w:r>
      <w:bookmarkStart w:id="0" w:name="_GoBack"/>
      <w:bookmarkEnd w:id="0"/>
      <w:r w:rsidR="00DC71A1">
        <w:rPr>
          <w:rFonts w:ascii="Times New Roman" w:hAnsi="Times New Roman" w:cs="Times New Roman"/>
          <w:sz w:val="28"/>
          <w:szCs w:val="28"/>
        </w:rPr>
        <w:t>. 401-И</w:t>
      </w:r>
    </w:p>
    <w:p w14:paraId="2F2D8992" w14:textId="77777777" w:rsidR="00CB2B04" w:rsidRDefault="00CB2B04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01036A87" w14:textId="77777777" w:rsidR="00246943" w:rsidRDefault="00203FE9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E2CD2">
        <w:rPr>
          <w:rFonts w:ascii="Times New Roman" w:hAnsi="Times New Roman" w:cs="Times New Roman"/>
          <w:b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>: построить линии уровня нормального распределения; получить картинку плотности нормального распределения, использую различную интенсивность цвета в точках.</w:t>
      </w:r>
    </w:p>
    <w:p w14:paraId="7B1A7144" w14:textId="77777777" w:rsidR="00FE2CD2" w:rsidRDefault="0006142B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счетов плотности распределения использовалась следующая формула:</w:t>
      </w:r>
    </w:p>
    <w:p w14:paraId="40782EB2" w14:textId="77777777" w:rsidR="008A6BB4" w:rsidRDefault="008A6BB4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DA444BE" w14:textId="77777777" w:rsidR="0006142B" w:rsidRDefault="00B77403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77403">
        <w:rPr>
          <w:rFonts w:ascii="Times New Roman" w:hAnsi="Times New Roman" w:cs="Times New Roman"/>
          <w:position w:val="-38"/>
          <w:sz w:val="28"/>
          <w:szCs w:val="28"/>
        </w:rPr>
        <w:object w:dxaOrig="4940" w:dyaOrig="760" w14:anchorId="19D84A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4.6pt;height:71.15pt" o:ole="">
            <v:imagedata r:id="rId4" o:title=""/>
          </v:shape>
          <o:OLEObject Type="Embed" ProgID="Equation.DSMT4" ShapeID="_x0000_i1025" DrawAspect="Content" ObjectID="_1574610236" r:id="rId5"/>
        </w:object>
      </w:r>
    </w:p>
    <w:p w14:paraId="01EE2450" w14:textId="77777777" w:rsidR="008A6BB4" w:rsidRDefault="008A6BB4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7F3CB22" w14:textId="77777777" w:rsidR="00551E99" w:rsidRDefault="00B77403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й формуле </w:t>
      </w:r>
      <w:r w:rsidR="00204240" w:rsidRPr="00204240">
        <w:rPr>
          <w:rFonts w:ascii="Times New Roman" w:hAnsi="Times New Roman" w:cs="Times New Roman"/>
          <w:position w:val="-10"/>
          <w:sz w:val="28"/>
          <w:szCs w:val="28"/>
        </w:rPr>
        <w:object w:dxaOrig="240" w:dyaOrig="260" w14:anchorId="19B731C3">
          <v:shape id="_x0000_i1026" type="#_x0000_t75" style="width:15.9pt;height:17.6pt" o:ole="">
            <v:imagedata r:id="rId6" o:title=""/>
          </v:shape>
          <o:OLEObject Type="Embed" ProgID="Equation.DSMT4" ShapeID="_x0000_i1026" DrawAspect="Content" ObjectID="_1574610237" r:id="rId7"/>
        </w:object>
      </w:r>
      <w:r w:rsidR="00204240">
        <w:rPr>
          <w:rFonts w:ascii="Times New Roman" w:hAnsi="Times New Roman" w:cs="Times New Roman"/>
          <w:sz w:val="28"/>
          <w:szCs w:val="28"/>
        </w:rPr>
        <w:t xml:space="preserve">- мат.ожидание (центр), </w:t>
      </w:r>
      <w:r w:rsidR="00204240" w:rsidRPr="00204240">
        <w:rPr>
          <w:rFonts w:ascii="Times New Roman" w:hAnsi="Times New Roman" w:cs="Times New Roman"/>
          <w:position w:val="-4"/>
          <w:sz w:val="28"/>
          <w:szCs w:val="28"/>
        </w:rPr>
        <w:object w:dxaOrig="220" w:dyaOrig="240" w14:anchorId="23FCD32B">
          <v:shape id="_x0000_i1027" type="#_x0000_t75" style="width:18.4pt;height:19.25pt" o:ole="">
            <v:imagedata r:id="rId8" o:title=""/>
          </v:shape>
          <o:OLEObject Type="Embed" ProgID="Equation.DSMT4" ShapeID="_x0000_i1027" DrawAspect="Content" ObjectID="_1574610238" r:id="rId9"/>
        </w:object>
      </w:r>
      <w:r w:rsidR="00204240">
        <w:rPr>
          <w:rFonts w:ascii="Times New Roman" w:hAnsi="Times New Roman" w:cs="Times New Roman"/>
          <w:sz w:val="28"/>
          <w:szCs w:val="28"/>
        </w:rPr>
        <w:t xml:space="preserve"> - ковариационная матрица</w:t>
      </w:r>
      <w:r w:rsidR="004F7C3F">
        <w:rPr>
          <w:rFonts w:ascii="Times New Roman" w:hAnsi="Times New Roman" w:cs="Times New Roman"/>
          <w:sz w:val="28"/>
          <w:szCs w:val="28"/>
        </w:rPr>
        <w:t>.</w:t>
      </w:r>
    </w:p>
    <w:p w14:paraId="4EC4A86D" w14:textId="77777777" w:rsidR="00551E99" w:rsidRDefault="00551E99" w:rsidP="0014666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ах ниже представлены линии уровня нормального распределения для различных ковариационных матриц и сравнение их с результатами, полученными при расчете плотности в точках.</w:t>
      </w:r>
      <w:r w:rsidR="003026AB">
        <w:rPr>
          <w:rFonts w:ascii="Times New Roman" w:hAnsi="Times New Roman" w:cs="Times New Roman"/>
          <w:sz w:val="28"/>
          <w:szCs w:val="28"/>
        </w:rPr>
        <w:t xml:space="preserve"> (след. страница).</w:t>
      </w:r>
    </w:p>
    <w:p w14:paraId="697E3C9B" w14:textId="77777777" w:rsidR="003026AB" w:rsidRDefault="003026AB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2AE7EC70" w14:textId="77777777" w:rsidR="003026AB" w:rsidRDefault="003026AB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1E664E45" w14:textId="77777777" w:rsidR="003026AB" w:rsidRDefault="003026AB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55D56EC7" w14:textId="77777777" w:rsidR="003026AB" w:rsidRDefault="003026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807AD98" w14:textId="77777777" w:rsidR="003026AB" w:rsidRDefault="00F11A6D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53DDD7B" wp14:editId="21668EC1">
                <wp:simplePos x="0" y="0"/>
                <wp:positionH relativeFrom="margin">
                  <wp:align>center</wp:align>
                </wp:positionH>
                <wp:positionV relativeFrom="paragraph">
                  <wp:posOffset>8473826</wp:posOffset>
                </wp:positionV>
                <wp:extent cx="5581650" cy="755015"/>
                <wp:effectExtent l="0" t="0" r="0" b="6985"/>
                <wp:wrapTopAndBottom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1650" cy="75501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3B3E9ECC" w14:textId="77777777" w:rsidR="00F11A6D" w:rsidRPr="00F11A6D" w:rsidRDefault="00F11A6D" w:rsidP="00A76FEA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  <w:t xml:space="preserve">Рисунок 1. </w:t>
                            </w:r>
                            <w:r w:rsidR="00A76FEA" w:rsidRPr="00F11A6D"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position w:val="-30"/>
                                <w:sz w:val="28"/>
                                <w:szCs w:val="28"/>
                              </w:rPr>
                              <w:object w:dxaOrig="1140" w:dyaOrig="720" w14:anchorId="4C2E4975">
                                <v:shape id="_x0000_i1028" type="#_x0000_t75" style="width:61.1pt;height:38.5pt" o:ole="">
                                  <v:imagedata r:id="rId10" o:title=""/>
                                </v:shape>
                                <o:OLEObject Type="Embed" ProgID="Equation.DSMT4" ShapeID="_x0000_i1028" DrawAspect="Content" ObjectID="_1574610239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E2571C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0;margin-top:667.25pt;width:439.5pt;height:59.45pt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" stroked="f">
                <v:textbox inset="0,0,0,0">
                  <w:txbxContent>
                    <w:p w:rsidR="00F11A6D" w:rsidRPr="00F11A6D" w:rsidRDefault="00F11A6D" w:rsidP="00A76FEA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 xml:space="preserve">Рисунок 1. </w:t>
                      </w:r>
                      <w:r w:rsidR="00A76FEA" w:rsidRPr="00F11A6D"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position w:val="-30"/>
                          <w:sz w:val="28"/>
                          <w:szCs w:val="28"/>
                        </w:rPr>
                        <w:object w:dxaOrig="1140" w:dyaOrig="720">
                          <v:shape id="_x0000_i1028" type="#_x0000_t75" style="width:60.75pt;height:38.8pt" o:ole="">
                            <v:imagedata r:id="rId12" o:title=""/>
                          </v:shape>
                          <o:OLEObject Type="Embed" ProgID="Equation.DSMT4" ShapeID="_x0000_i1028" DrawAspect="Content" ObjectID="_1508270193" r:id="rId13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3026AB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67F3822" wp14:editId="09996F22">
                <wp:simplePos x="0" y="0"/>
                <wp:positionH relativeFrom="column">
                  <wp:posOffset>252205</wp:posOffset>
                </wp:positionH>
                <wp:positionV relativeFrom="paragraph">
                  <wp:posOffset>363524</wp:posOffset>
                </wp:positionV>
                <wp:extent cx="6338570" cy="8014721"/>
                <wp:effectExtent l="0" t="0" r="5080" b="5715"/>
                <wp:wrapTopAndBottom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38570" cy="8014721"/>
                          <a:chOff x="0" y="0"/>
                          <a:chExt cx="6338570" cy="8014721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8783" y="0"/>
                            <a:ext cx="5932170" cy="40392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611756"/>
                            <a:ext cx="6338570" cy="34029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9C40642" id="Группа 3" o:spid="_x0000_s1026" style="position:absolute;margin-left:19.85pt;margin-top:28.6pt;width:499.1pt;height:631.1pt;z-index:251656192" coordsize="63385,801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">
                <v:shape id="Рисунок 1" o:spid="_x0000_s1027" type="#_x0000_t75" style="position:absolute;left:1987;width:59322;height:403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2IYC7AAAAA2gAAAA8AAABkcnMvZG93bnJldi54bWxET0trwkAQvhf6H5Yp9FY3tpKU6CqlIC14&#10;EB/0PGTHJDQ7G3ZHjf/eFQRPw8f3nNlicJ06UYitZwPjUQaKuPK25drAfrd8+wQVBdli55kMXCjC&#10;Yv78NMPS+jNv6LSVWqUQjiUaaET6UutYNeQwjnxPnLiDDw4lwVBrG/Ccwl2n37Ms1w5bTg0N9vTd&#10;UPW/PToD+V+4FMtx8WFtO/k55rJay7ow5vVl+JqCEhrkIb67f22aD7dXblfPr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/YhgLsAAAADaAAAADwAAAAAAAAAAAAAAAACfAgAA&#10;ZHJzL2Rvd25yZXYueG1sUEsFBgAAAAAEAAQA9wAAAIwDAAAAAA==&#10;">
                  <v:imagedata r:id="rId16" o:title=""/>
                  <v:path arrowok="t"/>
                </v:shape>
                <v:shape id="Рисунок 2" o:spid="_x0000_s1028" type="#_x0000_t75" style="position:absolute;top:46117;width:63385;height:34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3kS7CAAAA2gAAAA8AAABkcnMvZG93bnJldi54bWxEj0FrwkAUhO9C/8PyCr3ppjkUSd0EaRFt&#10;pQdjoddH9jUJZt+m2afGf+8KBY/DzHzDLIrRdepEQ2g9G3ieJaCIK29brg1871fTOaggyBY7z2Tg&#10;QgGK/GGywMz6M+/oVEqtIoRDhgYakT7TOlQNOQwz3xNH79cPDiXKodZ2wHOEu06nSfKiHbYcFxrs&#10;6a2h6lAenYGP9KK3Yj+Pzif49W5X6z/pfox5ehyXr6CERrmH/9sbayCF25V4A3R+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t5EuwgAAANoAAAAPAAAAAAAAAAAAAAAAAJ8C&#10;AABkcnMvZG93bnJldi54bWxQSwUGAAAAAAQABAD3AAAAjgMAAAAA&#10;">
                  <v:imagedata r:id="rId17" o:title=""/>
                  <v:path arrowok="t"/>
                </v:shape>
                <w10:wrap type="topAndBottom"/>
              </v:group>
            </w:pict>
          </mc:Fallback>
        </mc:AlternateContent>
      </w:r>
    </w:p>
    <w:p w14:paraId="599B903C" w14:textId="77777777" w:rsidR="00036D1D" w:rsidRDefault="00036D1D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3FF93CEA" w14:textId="77777777" w:rsidR="00A76FEA" w:rsidRDefault="00A76FEA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57A2C528" w14:textId="77777777" w:rsidR="00A76FEA" w:rsidRDefault="00A76FEA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1A727BCE" w14:textId="77777777" w:rsidR="008A6BB4" w:rsidRDefault="00135B09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492BB7" wp14:editId="381EE672">
                <wp:simplePos x="0" y="0"/>
                <wp:positionH relativeFrom="margin">
                  <wp:align>center</wp:align>
                </wp:positionH>
                <wp:positionV relativeFrom="paragraph">
                  <wp:posOffset>8876310</wp:posOffset>
                </wp:positionV>
                <wp:extent cx="5581650" cy="605790"/>
                <wp:effectExtent l="0" t="0" r="0" b="3810"/>
                <wp:wrapTopAndBottom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1650" cy="60579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D0244F2" w14:textId="77777777" w:rsidR="00320022" w:rsidRPr="00F11A6D" w:rsidRDefault="00320022" w:rsidP="00320022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  <w:t xml:space="preserve">Рисунок 2. </w:t>
                            </w:r>
                            <w:r w:rsidRPr="00320022"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position w:val="-30"/>
                                <w:sz w:val="28"/>
                                <w:szCs w:val="28"/>
                              </w:rPr>
                              <w:object w:dxaOrig="1120" w:dyaOrig="720" w14:anchorId="26C4DC7B">
                                <v:shape id="_x0000_i1029" type="#_x0000_t75" style="width:61.1pt;height:40.2pt" o:ole="">
                                  <v:imagedata r:id="rId18" o:title=""/>
                                </v:shape>
                                <o:OLEObject Type="Embed" ProgID="Equation.DSMT4" ShapeID="_x0000_i1029" DrawAspect="Content" ObjectID="_1574610240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31DAEF" id="Надпись 7" o:spid="_x0000_s1027" type="#_x0000_t202" style="position:absolute;left:0;text-align:left;margin-left:0;margin-top:698.9pt;width:439.5pt;height:47.7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" stroked="f">
                <v:textbox inset="0,0,0,0">
                  <w:txbxContent>
                    <w:p w:rsidR="00320022" w:rsidRPr="00F11A6D" w:rsidRDefault="00320022" w:rsidP="00320022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>Рисунок 2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 w:rsidRPr="00320022"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position w:val="-30"/>
                          <w:sz w:val="28"/>
                          <w:szCs w:val="28"/>
                        </w:rPr>
                        <w:object w:dxaOrig="1120" w:dyaOrig="720">
                          <v:shape id="_x0000_i1029" type="#_x0000_t75" style="width:61.35pt;height:40.05pt" o:ole="">
                            <v:imagedata r:id="rId20" o:title=""/>
                          </v:shape>
                          <o:OLEObject Type="Embed" ProgID="Equation.DSMT4" ShapeID="_x0000_i1029" DrawAspect="Content" ObjectID="_1508270194" r:id="rId21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47B6A86" wp14:editId="5DB2589D">
                <wp:simplePos x="0" y="0"/>
                <wp:positionH relativeFrom="column">
                  <wp:posOffset>12065</wp:posOffset>
                </wp:positionH>
                <wp:positionV relativeFrom="paragraph">
                  <wp:posOffset>213995</wp:posOffset>
                </wp:positionV>
                <wp:extent cx="7123430" cy="8721725"/>
                <wp:effectExtent l="0" t="0" r="1270" b="3175"/>
                <wp:wrapTopAndBottom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3430" cy="8721725"/>
                          <a:chOff x="0" y="0"/>
                          <a:chExt cx="6947535" cy="8506571"/>
                        </a:xfrm>
                      </wpg:grpSpPr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8782" y="0"/>
                            <a:ext cx="6464300" cy="45377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635611"/>
                            <a:ext cx="6947535" cy="38709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F070C3" id="Группа 8" o:spid="_x0000_s1026" style="position:absolute;margin-left:.95pt;margin-top:16.85pt;width:560.9pt;height:686.75pt;z-index:251661312;mso-width-relative:margin;mso-height-relative:margin" coordsize="69475,85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">
                <v:shape id="Рисунок 5" o:spid="_x0000_s1027" type="#_x0000_t75" style="position:absolute;left:1987;width:64643;height:453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4Mhx3BAAAA2gAAAA8AAABkcnMvZG93bnJldi54bWxEj92KwjAUhO+FfYdwBO80rWCRrlFEWHD1&#10;xp99gLPNsSnbnJQkW+vbG2FhL4eZ+YZZbQbbip58aBwryGcZCOLK6YZrBV/Xj+kSRIjIGlvHpOBB&#10;ATbrt9EKS+3ufKb+EmuRIBxKVGBi7EopQ2XIYpi5jjh5N+ctxiR9LbXHe4LbVs6zrJAWG04LBjva&#10;Gap+Lr9WwXfhPef1qcjConl8uu3xcL15pSbjYfsOItIQ/8N/7b1WsIDXlXQD5PoJ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4Mhx3BAAAA2gAAAA8AAAAAAAAAAAAAAAAAnwIA&#10;AGRycy9kb3ducmV2LnhtbFBLBQYAAAAABAAEAPcAAACNAwAAAAA=&#10;">
                  <v:imagedata r:id="rId24" o:title=""/>
                  <v:path arrowok="t"/>
                </v:shape>
                <v:shape id="Рисунок 6" o:spid="_x0000_s1028" type="#_x0000_t75" style="position:absolute;top:46356;width:69475;height:387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3VHvTBAAAA2gAAAA8AAABkcnMvZG93bnJldi54bWxEj0GLwjAUhO8L/ofwBG9rsiIi1Siyy4KI&#10;sFoFr8/m2Rabl9JEW/+9WRA8DjPzDTNfdrYSd2p86VjD11CBIM6cKTnXcDz8fk5B+IBssHJMGh7k&#10;YbnofcwxMa7lPd3TkIsIYZ+ghiKEOpHSZwVZ9ENXE0fv4hqLIcoml6bBNsJtJUdKTaTFkuNCgTV9&#10;F5Rd05vV8NPt15tzuz2psXerw59Tabs7aj3od6sZiEBdeIdf7bXRMIH/K/EGyMU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3VHvTBAAAA2gAAAA8AAAAAAAAAAAAAAAAAnwIA&#10;AGRycy9kb3ducmV2LnhtbFBLBQYAAAAABAAEAPcAAACNAwAAAAA=&#10;">
                  <v:imagedata r:id="rId25" o:title=""/>
                  <v:path arrowok="t"/>
                </v:shape>
                <w10:wrap type="topAndBottom"/>
              </v:group>
            </w:pict>
          </mc:Fallback>
        </mc:AlternateContent>
      </w:r>
    </w:p>
    <w:p w14:paraId="3504535F" w14:textId="77777777" w:rsidR="00A530B0" w:rsidRDefault="00A530B0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14:paraId="01FF2C92" w14:textId="77777777" w:rsidR="00A530B0" w:rsidRDefault="00A530B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55D9456" w14:textId="77777777" w:rsidR="00EC0093" w:rsidRDefault="00EC0093" w:rsidP="00EC009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DFE793F" wp14:editId="467E232E">
                <wp:simplePos x="0" y="0"/>
                <wp:positionH relativeFrom="margin">
                  <wp:align>center</wp:align>
                </wp:positionH>
                <wp:positionV relativeFrom="paragraph">
                  <wp:posOffset>8888398</wp:posOffset>
                </wp:positionV>
                <wp:extent cx="5581650" cy="755015"/>
                <wp:effectExtent l="0" t="0" r="0" b="6985"/>
                <wp:wrapTopAndBottom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1650" cy="75501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5D96C380" w14:textId="77777777" w:rsidR="00EC0093" w:rsidRPr="00F11A6D" w:rsidRDefault="00EC0093" w:rsidP="00EC0093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  <w:t xml:space="preserve">Рисунок 3. </w:t>
                            </w:r>
                            <w:r w:rsidRPr="00EC0093"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position w:val="-30"/>
                                <w:sz w:val="28"/>
                                <w:szCs w:val="28"/>
                              </w:rPr>
                              <w:object w:dxaOrig="1160" w:dyaOrig="720" w14:anchorId="694B1F64">
                                <v:shape id="_x0000_i1030" type="#_x0000_t75" style="width:65.3pt;height:41pt" o:ole="">
                                  <v:imagedata r:id="rId26" o:title=""/>
                                </v:shape>
                                <o:OLEObject Type="Embed" ProgID="Equation.DSMT4" ShapeID="_x0000_i1030" DrawAspect="Content" ObjectID="_1574610241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241A81" id="Надпись 12" o:spid="_x0000_s1028" type="#_x0000_t202" style="position:absolute;left:0;text-align:left;margin-left:0;margin-top:699.85pt;width:439.5pt;height:59.45pt;z-index:2516684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" stroked="f">
                <v:textbox inset="0,0,0,0">
                  <w:txbxContent>
                    <w:p w:rsidR="00EC0093" w:rsidRPr="00F11A6D" w:rsidRDefault="00EC0093" w:rsidP="00EC0093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>Рисунок 3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 w:rsidRPr="00EC0093"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position w:val="-30"/>
                          <w:sz w:val="28"/>
                          <w:szCs w:val="28"/>
                        </w:rPr>
                        <w:object w:dxaOrig="1160" w:dyaOrig="720">
                          <v:shape id="_x0000_i1030" type="#_x0000_t75" style="width:65.1pt;height:40.7pt" o:ole="">
                            <v:imagedata r:id="rId28" o:title=""/>
                          </v:shape>
                          <o:OLEObject Type="Embed" ProgID="Equation.DSMT4" ShapeID="_x0000_i1030" DrawAspect="Content" ObjectID="_1508270195" r:id="rId29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0186583" wp14:editId="72FB4F91">
                <wp:simplePos x="0" y="0"/>
                <wp:positionH relativeFrom="page">
                  <wp:align>left</wp:align>
                </wp:positionH>
                <wp:positionV relativeFrom="paragraph">
                  <wp:posOffset>112008</wp:posOffset>
                </wp:positionV>
                <wp:extent cx="7348855" cy="8928873"/>
                <wp:effectExtent l="0" t="0" r="4445" b="5715"/>
                <wp:wrapTopAndBottom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8855" cy="8928873"/>
                          <a:chOff x="0" y="0"/>
                          <a:chExt cx="7348855" cy="8928873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4199" y="0"/>
                            <a:ext cx="6840220" cy="46272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834393"/>
                            <a:ext cx="7348855" cy="40944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AAF17ED" id="Группа 11" o:spid="_x0000_s1026" style="position:absolute;margin-left:0;margin-top:8.8pt;width:578.65pt;height:703.05pt;z-index:251666432;mso-position-horizontal:left;mso-position-horizontal-relative:page" coordsize="73488,89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">
                <v:shape id="Рисунок 9" o:spid="_x0000_s1027" type="#_x0000_t75" style="position:absolute;left:2941;width:68403;height:462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jXUjBAAAA2gAAAA8AAABkcnMvZG93bnJldi54bWxEj0+LwjAUxO8LfofwBG9rqoelW40igmJl&#10;L+uf+6N5JsXmpTTZWr+9WVjY4zAzv2GW68E1oqcu1J4VzKYZCOLK65qNgst5956DCBFZY+OZFDwp&#10;wHo1eltiof2Dv6k/RSMShEOBCmyMbSFlqCw5DFPfEifv5juHMcnOSN3hI8FdI+dZ9iEd1pwWLLa0&#10;tVTdTz9OwT7v84M9Xo03u/IrbDdl6YdSqcl42CxARBrif/ivfdAKPuH3SroBcvU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njXUjBAAAA2gAAAA8AAAAAAAAAAAAAAAAAnwIA&#10;AGRycy9kb3ducmV2LnhtbFBLBQYAAAAABAAEAPcAAACNAwAAAAA=&#10;">
                  <v:imagedata r:id="rId32" o:title=""/>
                  <v:path arrowok="t"/>
                </v:shape>
                <v:shape id="Рисунок 10" o:spid="_x0000_s1028" type="#_x0000_t75" style="position:absolute;top:48343;width:73488;height:409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I+AOnGAAAA2wAAAA8AAABkcnMvZG93bnJldi54bWxEj0FrwkAQhe+F/odlBC9FNxWpkrqKLRT0&#10;EqxaqLchO02C2dk0u5r4751DobcZ3pv3vlmselerK7Wh8mzgeZyAIs69rbgwcDx8jOagQkS2WHsm&#10;AzcKsFo+Piwwtb7jT7ruY6EkhEOKBsoYm1TrkJfkMIx9Qyzaj28dRlnbQtsWOwl3tZ4kyYt2WLE0&#10;lNjQe0n5eX9xBrK35pRN+8zPZr/br2zSrZ9O3ztjhoN+/QoqUh//zX/XGyv4Qi+/yAB6eQ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j4A6cYAAADbAAAADwAAAAAAAAAAAAAA&#10;AACfAgAAZHJzL2Rvd25yZXYueG1sUEsFBgAAAAAEAAQA9wAAAJIDAAAAAA==&#10;">
                  <v:imagedata r:id="rId33" o:title=""/>
                  <v:path arrowok="t"/>
                </v:shape>
                <w10:wrap type="topAndBottom" anchorx="page"/>
              </v:group>
            </w:pict>
          </mc:Fallback>
        </mc:AlternateContent>
      </w:r>
    </w:p>
    <w:p w14:paraId="62108308" w14:textId="77777777" w:rsidR="00895BD0" w:rsidRDefault="00895BD0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286CFB" wp14:editId="5FE9A409">
                <wp:simplePos x="0" y="0"/>
                <wp:positionH relativeFrom="margin">
                  <wp:align>center</wp:align>
                </wp:positionH>
                <wp:positionV relativeFrom="paragraph">
                  <wp:posOffset>8887792</wp:posOffset>
                </wp:positionV>
                <wp:extent cx="5581650" cy="755015"/>
                <wp:effectExtent l="0" t="0" r="0" b="6985"/>
                <wp:wrapTopAndBottom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1650" cy="75501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12B3147" w14:textId="77777777" w:rsidR="00895BD0" w:rsidRPr="00F11A6D" w:rsidRDefault="00895BD0" w:rsidP="00895BD0">
                            <w:pPr>
                              <w:pStyle w:val="a3"/>
                              <w:jc w:val="center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  <w:t xml:space="preserve">Рисунок 4. </w:t>
                            </w:r>
                            <w:r w:rsidRPr="00895BD0"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position w:val="-30"/>
                                <w:sz w:val="28"/>
                                <w:szCs w:val="28"/>
                              </w:rPr>
                              <w:object w:dxaOrig="1160" w:dyaOrig="720" w14:anchorId="02002ED3">
                                <v:shape id="_x0000_i1031" type="#_x0000_t75" style="width:64.45pt;height:40.2pt" o:ole="">
                                  <v:imagedata r:id="rId34" o:title=""/>
                                </v:shape>
                                <o:OLEObject Type="Embed" ProgID="Equation.DSMT4" ShapeID="_x0000_i1031" DrawAspect="Content" ObjectID="_1574610242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35FD1" id="Надпись 16" o:spid="_x0000_s1029" type="#_x0000_t202" style="position:absolute;left:0;text-align:left;margin-left:0;margin-top:699.85pt;width:439.5pt;height:59.45pt;z-index:2516736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" stroked="f">
                <v:textbox inset="0,0,0,0">
                  <w:txbxContent>
                    <w:p w:rsidR="00895BD0" w:rsidRPr="00F11A6D" w:rsidRDefault="00895BD0" w:rsidP="00895BD0">
                      <w:pPr>
                        <w:pStyle w:val="a3"/>
                        <w:jc w:val="center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>Рисунок 4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 w:rsidRPr="00895BD0"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position w:val="-30"/>
                          <w:sz w:val="28"/>
                          <w:szCs w:val="28"/>
                        </w:rPr>
                        <w:object w:dxaOrig="1160" w:dyaOrig="720">
                          <v:shape id="_x0000_i1031" type="#_x0000_t75" style="width:64.5pt;height:40.05pt" o:ole="">
                            <v:imagedata r:id="rId36" o:title=""/>
                          </v:shape>
                          <o:OLEObject Type="Embed" ProgID="Equation.DSMT4" ShapeID="_x0000_i1031" DrawAspect="Content" ObjectID="_1508270196" r:id="rId37"/>
                        </w:objec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146D8B8" wp14:editId="35F4D074">
                <wp:simplePos x="0" y="0"/>
                <wp:positionH relativeFrom="margin">
                  <wp:align>center</wp:align>
                </wp:positionH>
                <wp:positionV relativeFrom="paragraph">
                  <wp:posOffset>332</wp:posOffset>
                </wp:positionV>
                <wp:extent cx="7125970" cy="8944858"/>
                <wp:effectExtent l="0" t="0" r="0" b="8890"/>
                <wp:wrapTopAndBottom/>
                <wp:docPr id="15" name="Группа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5970" cy="8944858"/>
                          <a:chOff x="0" y="0"/>
                          <a:chExt cx="7125970" cy="8944858"/>
                        </a:xfrm>
                      </wpg:grpSpPr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3124" y="0"/>
                            <a:ext cx="6840220" cy="47631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898003"/>
                            <a:ext cx="7125970" cy="40468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4894850" id="Группа 15" o:spid="_x0000_s1026" style="position:absolute;margin-left:0;margin-top:.05pt;width:561.1pt;height:704.3pt;z-index:251671552;mso-position-horizontal:center;mso-position-horizontal-relative:margin" coordsize="71259,894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">
                <v:shape id="Рисунок 13" o:spid="_x0000_s1027" type="#_x0000_t75" style="position:absolute;left:1431;width:68402;height:476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pkiDAAAAA2wAAAA8AAABkcnMvZG93bnJldi54bWxET91qwjAUvh/sHcIZeDNmat1kdEYRpbBb&#10;qw9waM6SsuakNrGtb28Gwu7Ox/d71tvJtWKgPjSeFSzmGQji2uuGjYLzqXz7BBEissbWMym4UYDt&#10;5vlpjYX2Ix9pqKIRKYRDgQpsjF0hZagtOQxz3xEn7sf3DmOCvZG6xzGFu1bmWbaSDhtODRY72luq&#10;f6urU/DxbppM89kcLqvXfHds94vSVkrNXqbdF4hIU/wXP9zfOs1fwt8v6QC5u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mmSIMAAAADbAAAADwAAAAAAAAAAAAAAAACfAgAA&#10;ZHJzL2Rvd25yZXYueG1sUEsFBgAAAAAEAAQA9wAAAIwDAAAAAA==&#10;">
                  <v:imagedata r:id="rId40" o:title=""/>
                  <v:path arrowok="t"/>
                </v:shape>
                <v:shape id="Рисунок 14" o:spid="_x0000_s1028" type="#_x0000_t75" style="position:absolute;top:48980;width:71259;height:404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Pu0DCAAAA2wAAAA8AAABkcnMvZG93bnJldi54bWxET01rwkAQvRf6H5Yp9FLqpjWEEl2lFEQF&#10;LxoFj0N2mg1mZ0N21eivdwXB2zze54ynvW3EiTpfO1bwNUhAEJdO11wp2Bazzx8QPiBrbByTggt5&#10;mE5eX8aYa3fmNZ02oRIxhH2OCkwIbS6lLw1Z9APXEkfu33UWQ4RdJXWH5xhuG/mdJJm0WHNsMNjS&#10;n6HysDlaBWVG++IjTXfHubmuhkt5YFlslXp/639HIAL14Sl+uBc6zk/h/ks8QE5u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z7tAwgAAANsAAAAPAAAAAAAAAAAAAAAAAJ8C&#10;AABkcnMvZG93bnJldi54bWxQSwUGAAAAAAQABAD3AAAAjgMAAAAA&#10;">
                  <v:imagedata r:id="rId41" o:title=""/>
                  <v:path arrowok="t"/>
                </v:shape>
                <w10:wrap type="topAndBottom" anchorx="margin"/>
              </v:group>
            </w:pict>
          </mc:Fallback>
        </mc:AlternateContent>
      </w:r>
    </w:p>
    <w:p w14:paraId="2E7FA7F1" w14:textId="77777777" w:rsidR="00895BD0" w:rsidRDefault="00D015CB" w:rsidP="0014666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E428AC">
        <w:rPr>
          <w:rFonts w:ascii="Times New Roman" w:hAnsi="Times New Roman" w:cs="Times New Roman"/>
          <w:sz w:val="28"/>
          <w:szCs w:val="28"/>
        </w:rPr>
        <w:t>На Рисунке 1 представлен результат, который получается в случае одинаковых дисперсий. В случае, когда признаки коррелированы, можно наблюдать картину, полученную на Рисунке 2. На Рисунках 3 и 4 имеем плотность распределения, полученную при некоррелированности признаков.</w:t>
      </w:r>
    </w:p>
    <w:p w14:paraId="725AA0D0" w14:textId="77777777" w:rsidR="00A76FEA" w:rsidRPr="00DC71A1" w:rsidRDefault="00146663" w:rsidP="004D023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3A6ABD">
        <w:rPr>
          <w:rFonts w:ascii="Times New Roman" w:hAnsi="Times New Roman" w:cs="Times New Roman"/>
          <w:b/>
          <w:sz w:val="28"/>
          <w:szCs w:val="28"/>
        </w:rPr>
        <w:t>Вывод:</w:t>
      </w:r>
      <w:r>
        <w:rPr>
          <w:rFonts w:ascii="Times New Roman" w:hAnsi="Times New Roman" w:cs="Times New Roman"/>
          <w:sz w:val="28"/>
          <w:szCs w:val="28"/>
        </w:rPr>
        <w:t xml:space="preserve"> как видно из рисунков, результаты, полученные при подсчете плотности распределения в точке соответствуют линиям уровня нормального распределения.</w:t>
      </w:r>
    </w:p>
    <w:sectPr w:rsidR="00A76FEA" w:rsidRPr="00DC71A1" w:rsidSect="00DC71A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3BE"/>
    <w:rsid w:val="00036D1D"/>
    <w:rsid w:val="0006142B"/>
    <w:rsid w:val="00135B09"/>
    <w:rsid w:val="00146663"/>
    <w:rsid w:val="00203FE9"/>
    <w:rsid w:val="00204240"/>
    <w:rsid w:val="00246943"/>
    <w:rsid w:val="003026AB"/>
    <w:rsid w:val="00304E4B"/>
    <w:rsid w:val="00320022"/>
    <w:rsid w:val="003A6ABD"/>
    <w:rsid w:val="004D023E"/>
    <w:rsid w:val="004F7C3F"/>
    <w:rsid w:val="005373BE"/>
    <w:rsid w:val="00551E99"/>
    <w:rsid w:val="00777E4C"/>
    <w:rsid w:val="00895BD0"/>
    <w:rsid w:val="008A6BB4"/>
    <w:rsid w:val="009E35AD"/>
    <w:rsid w:val="00A530B0"/>
    <w:rsid w:val="00A76FEA"/>
    <w:rsid w:val="00B77403"/>
    <w:rsid w:val="00CB2B04"/>
    <w:rsid w:val="00D015CB"/>
    <w:rsid w:val="00DC71A1"/>
    <w:rsid w:val="00E428AC"/>
    <w:rsid w:val="00EC0093"/>
    <w:rsid w:val="00F11A6D"/>
    <w:rsid w:val="00FE2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0F990B"/>
  <w15:chartTrackingRefBased/>
  <w15:docId w15:val="{14BE7EFC-B74C-4EE0-9300-BB56CF490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F11A6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2.png"/><Relationship Id="rId25" Type="http://schemas.openxmlformats.org/officeDocument/2006/relationships/image" Target="media/image13.png"/><Relationship Id="rId26" Type="http://schemas.openxmlformats.org/officeDocument/2006/relationships/image" Target="media/image11.wmf"/><Relationship Id="rId27" Type="http://schemas.openxmlformats.org/officeDocument/2006/relationships/oleObject" Target="embeddings/oleObject8.bin"/><Relationship Id="rId28" Type="http://schemas.openxmlformats.org/officeDocument/2006/relationships/image" Target="media/image14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30" Type="http://schemas.openxmlformats.org/officeDocument/2006/relationships/image" Target="media/image14.png"/><Relationship Id="rId31" Type="http://schemas.openxmlformats.org/officeDocument/2006/relationships/image" Target="media/image15.png"/><Relationship Id="rId32" Type="http://schemas.openxmlformats.org/officeDocument/2006/relationships/image" Target="media/image17.png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image" Target="media/image18.png"/><Relationship Id="rId34" Type="http://schemas.openxmlformats.org/officeDocument/2006/relationships/image" Target="media/image16.wmf"/><Relationship Id="rId35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40.wmf"/><Relationship Id="rId13" Type="http://schemas.openxmlformats.org/officeDocument/2006/relationships/oleObject" Target="embeddings/oleObject5.bin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1.bin"/><Relationship Id="rId38" Type="http://schemas.openxmlformats.org/officeDocument/2006/relationships/image" Target="media/image19.png"/><Relationship Id="rId39" Type="http://schemas.openxmlformats.org/officeDocument/2006/relationships/image" Target="media/image20.png"/><Relationship Id="rId40" Type="http://schemas.openxmlformats.org/officeDocument/2006/relationships/image" Target="media/image22.png"/><Relationship Id="rId41" Type="http://schemas.openxmlformats.org/officeDocument/2006/relationships/image" Target="media/image23.png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6</Pages>
  <Words>167</Words>
  <Characters>958</Characters>
  <Application>Microsoft Macintosh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льзователь Microsoft Office</cp:lastModifiedBy>
  <cp:revision>24</cp:revision>
  <dcterms:created xsi:type="dcterms:W3CDTF">2015-11-05T19:27:00Z</dcterms:created>
  <dcterms:modified xsi:type="dcterms:W3CDTF">2017-12-12T15:57:00Z</dcterms:modified>
</cp:coreProperties>
</file>